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05E8" w:rsidRPr="008405E8" w:rsidRDefault="008405E8" w:rsidP="008405E8">
      <w:pPr>
        <w:jc w:val="center"/>
        <w:rPr>
          <w:b/>
          <w:sz w:val="28"/>
          <w:szCs w:val="28"/>
        </w:rPr>
      </w:pPr>
      <w:r w:rsidRPr="008405E8">
        <w:rPr>
          <w:b/>
          <w:sz w:val="28"/>
          <w:szCs w:val="28"/>
        </w:rPr>
        <w:t>В – 1</w:t>
      </w:r>
    </w:p>
    <w:p w:rsidR="008405E8" w:rsidRPr="00DF30BE" w:rsidRDefault="008405E8" w:rsidP="008405E8">
      <w:pPr>
        <w:spacing w:after="120"/>
        <w:ind w:left="360" w:hanging="218"/>
      </w:pPr>
      <w:r w:rsidRPr="00DF30BE">
        <w:t xml:space="preserve">1. Какой из многочленов является квадратным? 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</w:t>
      </w:r>
      <w:r w:rsidRPr="00DF30BE">
        <w:rPr>
          <w:position w:val="-6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15.9pt" o:ole="">
            <v:imagedata r:id="rId5" o:title=""/>
          </v:shape>
          <o:OLEObject Type="Embed" ProgID="Equation.DSMT4" ShapeID="_x0000_i1025" DrawAspect="Content" ObjectID="_1576861365" r:id="rId6"/>
        </w:object>
      </w:r>
      <w:r w:rsidRPr="00DF30BE">
        <w:t xml:space="preserve">;  </w:t>
      </w:r>
      <w:r>
        <w:t xml:space="preserve">  </w:t>
      </w:r>
      <w:r w:rsidRPr="00DF30BE">
        <w:t xml:space="preserve">2) </w:t>
      </w:r>
      <w:r w:rsidRPr="00DF30BE">
        <w:rPr>
          <w:position w:val="-6"/>
        </w:rPr>
        <w:object w:dxaOrig="1140" w:dyaOrig="320">
          <v:shape id="_x0000_i1026" type="#_x0000_t75" style="width:56.95pt;height:15.9pt" o:ole="">
            <v:imagedata r:id="rId7" o:title=""/>
          </v:shape>
          <o:OLEObject Type="Embed" ProgID="Equation.DSMT4" ShapeID="_x0000_i1026" DrawAspect="Content" ObjectID="_1576861366" r:id="rId8"/>
        </w:object>
      </w:r>
      <w:r w:rsidRPr="00DF30BE">
        <w:t xml:space="preserve">;  </w:t>
      </w:r>
      <w:r>
        <w:t xml:space="preserve">  </w:t>
      </w:r>
      <w:r w:rsidRPr="00DF30BE">
        <w:t xml:space="preserve">3) </w:t>
      </w:r>
      <w:r w:rsidRPr="00DF30BE">
        <w:rPr>
          <w:position w:val="-6"/>
        </w:rPr>
        <w:object w:dxaOrig="1219" w:dyaOrig="320">
          <v:shape id="_x0000_i1027" type="#_x0000_t75" style="width:61.1pt;height:15.9pt" o:ole="">
            <v:imagedata r:id="rId9" o:title=""/>
          </v:shape>
          <o:OLEObject Type="Embed" ProgID="Equation.DSMT4" ShapeID="_x0000_i1027" DrawAspect="Content" ObjectID="_1576861367" r:id="rId10"/>
        </w:object>
      </w:r>
      <w:r w:rsidRPr="00DF30BE">
        <w:t xml:space="preserve">; </w:t>
      </w:r>
      <w:r>
        <w:t xml:space="preserve">  </w:t>
      </w:r>
      <w:r w:rsidRPr="00DF30BE">
        <w:t xml:space="preserve"> 4) </w:t>
      </w:r>
      <w:r w:rsidRPr="00DF30BE">
        <w:rPr>
          <w:position w:val="-6"/>
        </w:rPr>
        <w:object w:dxaOrig="999" w:dyaOrig="320">
          <v:shape id="_x0000_i1028" type="#_x0000_t75" style="width:50.25pt;height:15.9pt" o:ole="">
            <v:imagedata r:id="rId11" o:title=""/>
          </v:shape>
          <o:OLEObject Type="Embed" ProgID="Equation.DSMT4" ShapeID="_x0000_i1028" DrawAspect="Content" ObjectID="_1576861368" r:id="rId12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 w:rsidRPr="00DF30BE">
        <w:t xml:space="preserve">2. Сколько корней имеет квадратный трехчлен </w:t>
      </w:r>
      <w:r w:rsidRPr="00DF30BE">
        <w:rPr>
          <w:position w:val="-6"/>
        </w:rPr>
        <w:object w:dxaOrig="1200" w:dyaOrig="320">
          <v:shape id="_x0000_i1029" type="#_x0000_t75" style="width:60.3pt;height:15.9pt" o:ole="">
            <v:imagedata r:id="rId13" o:title=""/>
          </v:shape>
          <o:OLEObject Type="Embed" ProgID="Equation.DSMT4" ShapeID="_x0000_i1029" DrawAspect="Content" ObjectID="_1576861369" r:id="rId14"/>
        </w:object>
      </w:r>
      <w:r w:rsidRPr="00DF30BE">
        <w:t>?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</w:t>
      </w:r>
      <w:r w:rsidRPr="00DF30BE">
        <w:t xml:space="preserve">1) 1;   </w:t>
      </w:r>
      <w:r>
        <w:t xml:space="preserve">   </w:t>
      </w:r>
      <w:r w:rsidRPr="00DF30BE">
        <w:t xml:space="preserve">2) 2;  </w:t>
      </w:r>
      <w:r>
        <w:t xml:space="preserve">  </w:t>
      </w:r>
      <w:r w:rsidRPr="00DF30BE">
        <w:t xml:space="preserve"> 3) не имеет корней;   </w:t>
      </w:r>
      <w:r>
        <w:t xml:space="preserve">  </w:t>
      </w:r>
      <w:r w:rsidRPr="00DF30BE">
        <w:t>4) бесконечное множество.</w:t>
      </w:r>
    </w:p>
    <w:p w:rsidR="008405E8" w:rsidRPr="00DF30BE" w:rsidRDefault="008405E8" w:rsidP="008405E8">
      <w:pPr>
        <w:spacing w:after="120"/>
        <w:ind w:left="360" w:hanging="218"/>
      </w:pPr>
      <w:r w:rsidRPr="00DF30BE">
        <w:t xml:space="preserve">3. Найдите корни квадратного трехчлена </w:t>
      </w:r>
      <w:r w:rsidRPr="00DF30BE">
        <w:rPr>
          <w:position w:val="-6"/>
        </w:rPr>
        <w:object w:dxaOrig="1280" w:dyaOrig="320">
          <v:shape id="_x0000_i1030" type="#_x0000_t75" style="width:63.65pt;height:15.9pt" o:ole="">
            <v:imagedata r:id="rId15" o:title=""/>
          </v:shape>
          <o:OLEObject Type="Embed" ProgID="Equation.DSMT4" ShapeID="_x0000_i1030" DrawAspect="Content" ObjectID="_1576861370" r:id="rId16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</w:t>
      </w:r>
      <w:r w:rsidRPr="00DF30BE">
        <w:t xml:space="preserve">1) -1  и  2,6;   </w:t>
      </w:r>
      <w:r>
        <w:t xml:space="preserve"> </w:t>
      </w:r>
      <w:r w:rsidRPr="00DF30BE">
        <w:t xml:space="preserve"> 2) 1  и  - 2,6;    </w:t>
      </w:r>
      <w:r>
        <w:t xml:space="preserve"> </w:t>
      </w:r>
      <w:r w:rsidRPr="00DF30BE">
        <w:t xml:space="preserve">3) 2  и  - 5,2;    </w:t>
      </w:r>
      <w:r>
        <w:t xml:space="preserve"> </w:t>
      </w:r>
      <w:r w:rsidRPr="00DF30BE">
        <w:t>4) нет корней</w:t>
      </w:r>
    </w:p>
    <w:p w:rsidR="008405E8" w:rsidRPr="00DF30BE" w:rsidRDefault="008405E8" w:rsidP="008405E8">
      <w:pPr>
        <w:spacing w:after="120"/>
        <w:ind w:left="360" w:hanging="218"/>
      </w:pPr>
      <w:r w:rsidRPr="00DF30BE">
        <w:t xml:space="preserve">4. Разложите квадратный трехчлен </w:t>
      </w:r>
      <w:r w:rsidRPr="00DF30BE">
        <w:rPr>
          <w:position w:val="-6"/>
        </w:rPr>
        <w:object w:dxaOrig="1300" w:dyaOrig="320">
          <v:shape id="_x0000_i1031" type="#_x0000_t75" style="width:65.3pt;height:15.9pt" o:ole="">
            <v:imagedata r:id="rId17" o:title=""/>
          </v:shape>
          <o:OLEObject Type="Embed" ProgID="Equation.DSMT4" ShapeID="_x0000_i1031" DrawAspect="Content" ObjectID="_1576861371" r:id="rId18"/>
        </w:object>
      </w:r>
      <w:r w:rsidRPr="00DF30BE">
        <w:t xml:space="preserve"> на множители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</w:t>
      </w:r>
      <w:r w:rsidRPr="00DF30BE">
        <w:t xml:space="preserve">1) </w:t>
      </w:r>
      <w:r w:rsidRPr="00DF30BE">
        <w:rPr>
          <w:position w:val="-14"/>
        </w:rPr>
        <w:object w:dxaOrig="1420" w:dyaOrig="400">
          <v:shape id="_x0000_i1032" type="#_x0000_t75" style="width:71.15pt;height:20.1pt" o:ole="">
            <v:imagedata r:id="rId19" o:title=""/>
          </v:shape>
          <o:OLEObject Type="Embed" ProgID="Equation.DSMT4" ShapeID="_x0000_i1032" DrawAspect="Content" ObjectID="_1576861372" r:id="rId20"/>
        </w:object>
      </w:r>
      <w:r w:rsidRPr="00DF30BE">
        <w:t xml:space="preserve">;       2) </w:t>
      </w:r>
      <w:r w:rsidRPr="00DF30BE">
        <w:rPr>
          <w:position w:val="-14"/>
        </w:rPr>
        <w:object w:dxaOrig="1500" w:dyaOrig="400">
          <v:shape id="_x0000_i1033" type="#_x0000_t75" style="width:75.35pt;height:20.1pt" o:ole="">
            <v:imagedata r:id="rId21" o:title=""/>
          </v:shape>
          <o:OLEObject Type="Embed" ProgID="Equation.DSMT4" ShapeID="_x0000_i1033" DrawAspect="Content" ObjectID="_1576861373" r:id="rId22"/>
        </w:objec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</w:t>
      </w:r>
      <w:r w:rsidRPr="00DF30BE">
        <w:t xml:space="preserve">3) </w:t>
      </w:r>
      <w:r w:rsidRPr="00DF30BE">
        <w:rPr>
          <w:position w:val="-14"/>
        </w:rPr>
        <w:object w:dxaOrig="1400" w:dyaOrig="400">
          <v:shape id="_x0000_i1034" type="#_x0000_t75" style="width:70.35pt;height:20.1pt" o:ole="">
            <v:imagedata r:id="rId23" o:title=""/>
          </v:shape>
          <o:OLEObject Type="Embed" ProgID="Equation.DSMT4" ShapeID="_x0000_i1034" DrawAspect="Content" ObjectID="_1576861374" r:id="rId24"/>
        </w:object>
      </w:r>
      <w:r w:rsidRPr="00DF30BE">
        <w:t xml:space="preserve">;       4) </w:t>
      </w:r>
      <w:r w:rsidRPr="00DF30BE">
        <w:rPr>
          <w:position w:val="-14"/>
        </w:rPr>
        <w:object w:dxaOrig="1480" w:dyaOrig="400">
          <v:shape id="_x0000_i1035" type="#_x0000_t75" style="width:73.65pt;height:20.1pt" o:ole="">
            <v:imagedata r:id="rId25" o:title=""/>
          </v:shape>
          <o:OLEObject Type="Embed" ProgID="Equation.DSMT4" ShapeID="_x0000_i1035" DrawAspect="Content" ObjectID="_1576861375" r:id="rId26"/>
        </w:object>
      </w:r>
    </w:p>
    <w:p w:rsidR="008405E8" w:rsidRPr="00DF30BE" w:rsidRDefault="008405E8" w:rsidP="008405E8">
      <w:pPr>
        <w:spacing w:after="120"/>
        <w:ind w:left="360" w:hanging="218"/>
      </w:pPr>
      <w:r w:rsidRPr="00DF30BE">
        <w:t xml:space="preserve">5. Сократите дробь </w:t>
      </w:r>
      <w:r w:rsidRPr="00DF30BE">
        <w:rPr>
          <w:position w:val="-24"/>
        </w:rPr>
        <w:object w:dxaOrig="1219" w:dyaOrig="660">
          <v:shape id="_x0000_i1036" type="#_x0000_t75" style="width:61.1pt;height:32.65pt" o:ole="">
            <v:imagedata r:id="rId27" o:title=""/>
          </v:shape>
          <o:OLEObject Type="Embed" ProgID="Equation.DSMT4" ShapeID="_x0000_i1036" DrawAspect="Content" ObjectID="_1576861376" r:id="rId28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</w:t>
      </w:r>
      <w:r w:rsidRPr="00DF30BE">
        <w:t xml:space="preserve">1) </w:t>
      </w:r>
      <w:r w:rsidRPr="00DF30BE">
        <w:rPr>
          <w:position w:val="-24"/>
        </w:rPr>
        <w:object w:dxaOrig="720" w:dyaOrig="620">
          <v:shape id="_x0000_i1037" type="#_x0000_t75" style="width:36pt;height:31pt" o:ole="">
            <v:imagedata r:id="rId29" o:title=""/>
          </v:shape>
          <o:OLEObject Type="Embed" ProgID="Equation.DSMT4" ShapeID="_x0000_i1037" DrawAspect="Content" ObjectID="_1576861377" r:id="rId30"/>
        </w:object>
      </w:r>
      <w:r w:rsidRPr="00DF30BE">
        <w:t xml:space="preserve">;     </w:t>
      </w:r>
      <w:r>
        <w:t xml:space="preserve"> </w:t>
      </w:r>
      <w:r w:rsidRPr="00DF30BE">
        <w:t xml:space="preserve">2) </w:t>
      </w:r>
      <w:r w:rsidRPr="00DF30BE">
        <w:rPr>
          <w:position w:val="-24"/>
        </w:rPr>
        <w:object w:dxaOrig="680" w:dyaOrig="620">
          <v:shape id="_x0000_i1038" type="#_x0000_t75" style="width:34.35pt;height:31pt" o:ole="">
            <v:imagedata r:id="rId31" o:title=""/>
          </v:shape>
          <o:OLEObject Type="Embed" ProgID="Equation.DSMT4" ShapeID="_x0000_i1038" DrawAspect="Content" ObjectID="_1576861378" r:id="rId32"/>
        </w:object>
      </w:r>
      <w:r w:rsidRPr="00DF30BE">
        <w:t xml:space="preserve">;    </w:t>
      </w:r>
      <w:r>
        <w:t xml:space="preserve"> </w:t>
      </w:r>
      <w:r w:rsidRPr="00DF30BE">
        <w:t xml:space="preserve"> 3) </w:t>
      </w:r>
      <w:r w:rsidRPr="00DF30BE">
        <w:rPr>
          <w:position w:val="-24"/>
        </w:rPr>
        <w:object w:dxaOrig="680" w:dyaOrig="620">
          <v:shape id="_x0000_i1039" type="#_x0000_t75" style="width:34.35pt;height:31pt" o:ole="">
            <v:imagedata r:id="rId33" o:title=""/>
          </v:shape>
          <o:OLEObject Type="Embed" ProgID="Equation.DSMT4" ShapeID="_x0000_i1039" DrawAspect="Content" ObjectID="_1576861379" r:id="rId34"/>
        </w:object>
      </w:r>
      <w:r w:rsidRPr="00DF30BE">
        <w:t xml:space="preserve">; </w:t>
      </w:r>
      <w:r>
        <w:t xml:space="preserve"> </w:t>
      </w:r>
      <w:r w:rsidRPr="00DF30BE">
        <w:t xml:space="preserve">    4) </w:t>
      </w:r>
      <w:r w:rsidRPr="00DF30BE">
        <w:rPr>
          <w:position w:val="-24"/>
        </w:rPr>
        <w:object w:dxaOrig="680" w:dyaOrig="620">
          <v:shape id="_x0000_i1040" type="#_x0000_t75" style="width:34.35pt;height:31pt" o:ole="">
            <v:imagedata r:id="rId35" o:title=""/>
          </v:shape>
          <o:OLEObject Type="Embed" ProgID="Equation.DSMT4" ShapeID="_x0000_i1040" DrawAspect="Content" ObjectID="_1576861380" r:id="rId36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 w:rsidRPr="00DF30BE">
        <w:t xml:space="preserve">6. Выделите полный квадрат двучлена из квадратного трехчлена </w:t>
      </w:r>
      <w:r w:rsidRPr="00DF30BE">
        <w:rPr>
          <w:position w:val="-6"/>
        </w:rPr>
        <w:object w:dxaOrig="1160" w:dyaOrig="320">
          <v:shape id="_x0000_i1041" type="#_x0000_t75" style="width:57.75pt;height:15.9pt" o:ole="">
            <v:imagedata r:id="rId37" o:title=""/>
          </v:shape>
          <o:OLEObject Type="Embed" ProgID="Equation.DSMT4" ShapeID="_x0000_i1041" DrawAspect="Content" ObjectID="_1576861381" r:id="rId38"/>
        </w:object>
      </w:r>
      <w:r w:rsidRPr="00DF30BE">
        <w:t>.</w:t>
      </w:r>
    </w:p>
    <w:p w:rsidR="008405E8" w:rsidRDefault="008405E8" w:rsidP="008405E8">
      <w:pPr>
        <w:spacing w:after="120"/>
        <w:ind w:left="360" w:hanging="218"/>
      </w:pPr>
      <w:r>
        <w:t xml:space="preserve">    </w:t>
      </w:r>
      <w:r w:rsidRPr="00DF30BE">
        <w:t xml:space="preserve">1)  </w:t>
      </w:r>
      <w:r w:rsidRPr="00DF30BE">
        <w:rPr>
          <w:position w:val="-14"/>
        </w:rPr>
        <w:object w:dxaOrig="1219" w:dyaOrig="440">
          <v:shape id="_x0000_i1042" type="#_x0000_t75" style="width:61.1pt;height:21.75pt" o:ole="">
            <v:imagedata r:id="rId39" o:title=""/>
          </v:shape>
          <o:OLEObject Type="Embed" ProgID="Equation.DSMT4" ShapeID="_x0000_i1042" DrawAspect="Content" ObjectID="_1576861382" r:id="rId40"/>
        </w:object>
      </w:r>
      <w:r w:rsidRPr="00DF30BE">
        <w:t xml:space="preserve">;   </w:t>
      </w:r>
      <w:r>
        <w:t xml:space="preserve"> </w:t>
      </w:r>
      <w:r w:rsidRPr="00DF30BE">
        <w:t xml:space="preserve"> 2) </w:t>
      </w:r>
      <w:r w:rsidRPr="00DF30BE">
        <w:rPr>
          <w:position w:val="-14"/>
        </w:rPr>
        <w:object w:dxaOrig="1219" w:dyaOrig="440">
          <v:shape id="_x0000_i1043" type="#_x0000_t75" style="width:61.1pt;height:21.75pt" o:ole="">
            <v:imagedata r:id="rId41" o:title=""/>
          </v:shape>
          <o:OLEObject Type="Embed" ProgID="Equation.DSMT4" ShapeID="_x0000_i1043" DrawAspect="Content" ObjectID="_1576861383" r:id="rId42"/>
        </w:object>
      </w:r>
      <w:r w:rsidRPr="00DF30BE">
        <w:t xml:space="preserve">; </w:t>
      </w:r>
      <w:r>
        <w:t xml:space="preserve"> </w:t>
      </w:r>
      <w:r w:rsidRPr="00DF30BE">
        <w:t xml:space="preserve">  3) </w:t>
      </w:r>
      <w:r w:rsidRPr="00DF30BE">
        <w:rPr>
          <w:position w:val="-14"/>
        </w:rPr>
        <w:object w:dxaOrig="1219" w:dyaOrig="440">
          <v:shape id="_x0000_i1044" type="#_x0000_t75" style="width:61.1pt;height:21.75pt" o:ole="">
            <v:imagedata r:id="rId43" o:title=""/>
          </v:shape>
          <o:OLEObject Type="Embed" ProgID="Equation.DSMT4" ShapeID="_x0000_i1044" DrawAspect="Content" ObjectID="_1576861384" r:id="rId44"/>
        </w:object>
      </w:r>
      <w:r w:rsidRPr="00DF30BE">
        <w:t xml:space="preserve">; </w:t>
      </w:r>
      <w:r>
        <w:t xml:space="preserve"> </w:t>
      </w:r>
      <w:r w:rsidRPr="00DF30BE">
        <w:t xml:space="preserve">  4) </w:t>
      </w:r>
      <w:r w:rsidRPr="00DF30BE">
        <w:rPr>
          <w:position w:val="-14"/>
        </w:rPr>
        <w:object w:dxaOrig="1219" w:dyaOrig="440">
          <v:shape id="_x0000_i1045" type="#_x0000_t75" style="width:61.1pt;height:21.75pt" o:ole="">
            <v:imagedata r:id="rId45" o:title=""/>
          </v:shape>
          <o:OLEObject Type="Embed" ProgID="Equation.DSMT4" ShapeID="_x0000_i1045" DrawAspect="Content" ObjectID="_1576861385" r:id="rId46"/>
        </w:object>
      </w:r>
      <w:r w:rsidRPr="00DF30BE">
        <w:t>.</w:t>
      </w:r>
    </w:p>
    <w:p w:rsidR="008405E8" w:rsidRDefault="008405E8" w:rsidP="008405E8">
      <w:pPr>
        <w:spacing w:after="120"/>
        <w:ind w:left="360" w:hanging="218"/>
      </w:pPr>
    </w:p>
    <w:p w:rsidR="008405E8" w:rsidRPr="008405E8" w:rsidRDefault="008405E8" w:rsidP="008405E8">
      <w:pPr>
        <w:jc w:val="center"/>
        <w:rPr>
          <w:b/>
          <w:sz w:val="28"/>
          <w:szCs w:val="28"/>
        </w:rPr>
      </w:pPr>
      <w:r w:rsidRPr="008405E8">
        <w:rPr>
          <w:b/>
          <w:sz w:val="28"/>
          <w:szCs w:val="28"/>
        </w:rPr>
        <w:t>В – 2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</w:t>
      </w:r>
      <w:r w:rsidRPr="00DF30BE">
        <w:t xml:space="preserve">1. Какой из многочленов является квадратным? 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</w:t>
      </w:r>
      <w:r w:rsidRPr="00DF30BE">
        <w:rPr>
          <w:position w:val="-6"/>
        </w:rPr>
        <w:object w:dxaOrig="1280" w:dyaOrig="320">
          <v:shape id="_x0000_i1046" type="#_x0000_t75" style="width:63.65pt;height:15.9pt" o:ole="">
            <v:imagedata r:id="rId47" o:title=""/>
          </v:shape>
          <o:OLEObject Type="Embed" ProgID="Equation.DSMT4" ShapeID="_x0000_i1046" DrawAspect="Content" ObjectID="_1576861386" r:id="rId48"/>
        </w:object>
      </w:r>
      <w:r w:rsidRPr="00DF30BE">
        <w:t xml:space="preserve">;  </w:t>
      </w:r>
      <w:r>
        <w:t xml:space="preserve">  </w:t>
      </w:r>
      <w:r w:rsidRPr="00DF30BE">
        <w:t xml:space="preserve">2) </w:t>
      </w:r>
      <w:r w:rsidRPr="00DF30BE">
        <w:rPr>
          <w:position w:val="-6"/>
        </w:rPr>
        <w:object w:dxaOrig="1260" w:dyaOrig="320">
          <v:shape id="_x0000_i1047" type="#_x0000_t75" style="width:62.8pt;height:15.9pt" o:ole="">
            <v:imagedata r:id="rId49" o:title=""/>
          </v:shape>
          <o:OLEObject Type="Embed" ProgID="Equation.DSMT4" ShapeID="_x0000_i1047" DrawAspect="Content" ObjectID="_1576861387" r:id="rId50"/>
        </w:object>
      </w:r>
      <w:r w:rsidRPr="00DF30BE">
        <w:t>;</w:t>
      </w:r>
      <w:r>
        <w:t xml:space="preserve">  </w:t>
      </w:r>
      <w:r w:rsidRPr="00DF30BE">
        <w:t xml:space="preserve">  3) </w:t>
      </w:r>
      <w:r w:rsidRPr="00DF30BE">
        <w:rPr>
          <w:position w:val="-6"/>
        </w:rPr>
        <w:object w:dxaOrig="1100" w:dyaOrig="320">
          <v:shape id="_x0000_i1048" type="#_x0000_t75" style="width:55.25pt;height:15.9pt" o:ole="">
            <v:imagedata r:id="rId51" o:title=""/>
          </v:shape>
          <o:OLEObject Type="Embed" ProgID="Equation.DSMT4" ShapeID="_x0000_i1048" DrawAspect="Content" ObjectID="_1576861388" r:id="rId52"/>
        </w:object>
      </w:r>
      <w:r w:rsidRPr="00DF30BE">
        <w:t xml:space="preserve">;  </w:t>
      </w:r>
      <w:r>
        <w:t xml:space="preserve">  </w:t>
      </w:r>
      <w:r w:rsidRPr="00DF30BE">
        <w:t xml:space="preserve">4) </w:t>
      </w:r>
      <w:r w:rsidRPr="00DF30BE">
        <w:rPr>
          <w:position w:val="-6"/>
        </w:rPr>
        <w:object w:dxaOrig="1260" w:dyaOrig="320">
          <v:shape id="_x0000_i1049" type="#_x0000_t75" style="width:62.8pt;height:15.9pt" o:ole="">
            <v:imagedata r:id="rId53" o:title=""/>
          </v:shape>
          <o:OLEObject Type="Embed" ProgID="Equation.DSMT4" ShapeID="_x0000_i1049" DrawAspect="Content" ObjectID="_1576861389" r:id="rId54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</w:t>
      </w:r>
      <w:r w:rsidRPr="00DF30BE">
        <w:t xml:space="preserve">2. Сколько корней имеет квадратный трехчлен </w:t>
      </w:r>
      <w:r w:rsidRPr="00DF30BE">
        <w:rPr>
          <w:position w:val="-6"/>
        </w:rPr>
        <w:object w:dxaOrig="1200" w:dyaOrig="320">
          <v:shape id="_x0000_i1050" type="#_x0000_t75" style="width:60.3pt;height:15.9pt" o:ole="">
            <v:imagedata r:id="rId55" o:title=""/>
          </v:shape>
          <o:OLEObject Type="Embed" ProgID="Equation.DSMT4" ShapeID="_x0000_i1050" DrawAspect="Content" ObjectID="_1576861390" r:id="rId56"/>
        </w:object>
      </w:r>
      <w:r w:rsidRPr="00DF30BE">
        <w:t>?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1;   </w:t>
      </w:r>
      <w:r>
        <w:t xml:space="preserve">  </w:t>
      </w:r>
      <w:r w:rsidRPr="00DF30BE">
        <w:t xml:space="preserve">2) 2;   </w:t>
      </w:r>
      <w:r>
        <w:t xml:space="preserve">  </w:t>
      </w:r>
      <w:r w:rsidRPr="00DF30BE">
        <w:t>3) не имеет корней;</w:t>
      </w:r>
      <w:r>
        <w:t xml:space="preserve">  </w:t>
      </w:r>
      <w:r w:rsidRPr="00DF30BE">
        <w:t xml:space="preserve">   4) бесконечное множество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</w:t>
      </w:r>
      <w:r w:rsidRPr="00DF30BE">
        <w:t xml:space="preserve">3. Найдите корни квадратного трехчлена </w:t>
      </w:r>
      <w:r w:rsidRPr="00DF30BE">
        <w:rPr>
          <w:position w:val="-6"/>
        </w:rPr>
        <w:object w:dxaOrig="1200" w:dyaOrig="320">
          <v:shape id="_x0000_i1051" type="#_x0000_t75" style="width:60.3pt;height:15.9pt" o:ole="">
            <v:imagedata r:id="rId57" o:title=""/>
          </v:shape>
          <o:OLEObject Type="Embed" ProgID="Equation.DSMT4" ShapeID="_x0000_i1051" DrawAspect="Content" ObjectID="_1576861391" r:id="rId58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</w:t>
      </w:r>
      <w:r>
        <w:t>нет корней</w:t>
      </w:r>
      <w:r w:rsidRPr="00DF30BE">
        <w:t xml:space="preserve">; </w:t>
      </w:r>
      <w:r>
        <w:t xml:space="preserve"> </w:t>
      </w:r>
      <w:r w:rsidRPr="00DF30BE">
        <w:t xml:space="preserve"> </w:t>
      </w:r>
      <w:r>
        <w:t xml:space="preserve"> </w:t>
      </w:r>
      <w:r w:rsidRPr="00DF30BE">
        <w:t xml:space="preserve">  2) </w:t>
      </w:r>
      <w:r>
        <w:t>-</w:t>
      </w:r>
      <w:r w:rsidRPr="00DF30BE">
        <w:t xml:space="preserve">1  и  </w:t>
      </w:r>
      <w:r w:rsidRPr="008A0175">
        <w:rPr>
          <w:position w:val="-24"/>
        </w:rPr>
        <w:object w:dxaOrig="360" w:dyaOrig="620">
          <v:shape id="_x0000_i1052" type="#_x0000_t75" style="width:18.4pt;height:31pt" o:ole="">
            <v:imagedata r:id="rId59" o:title=""/>
          </v:shape>
          <o:OLEObject Type="Embed" ProgID="Equation.DSMT4" ShapeID="_x0000_i1052" DrawAspect="Content" ObjectID="_1576861392" r:id="rId60"/>
        </w:object>
      </w:r>
      <w:r w:rsidRPr="00DF30BE">
        <w:t xml:space="preserve">;  </w:t>
      </w:r>
      <w:r>
        <w:t xml:space="preserve">  </w:t>
      </w:r>
      <w:r w:rsidRPr="00DF30BE">
        <w:t xml:space="preserve">  3) </w:t>
      </w:r>
      <w:r>
        <w:t>1</w:t>
      </w:r>
      <w:r w:rsidRPr="00DF30BE">
        <w:t xml:space="preserve">  и  </w:t>
      </w:r>
      <w:r w:rsidRPr="008A0175">
        <w:rPr>
          <w:position w:val="-24"/>
        </w:rPr>
        <w:object w:dxaOrig="440" w:dyaOrig="620">
          <v:shape id="_x0000_i1053" type="#_x0000_t75" style="width:21.75pt;height:31pt" o:ole="">
            <v:imagedata r:id="rId61" o:title=""/>
          </v:shape>
          <o:OLEObject Type="Embed" ProgID="Equation.DSMT4" ShapeID="_x0000_i1053" DrawAspect="Content" ObjectID="_1576861393" r:id="rId62"/>
        </w:object>
      </w:r>
      <w:r w:rsidRPr="00DF30BE">
        <w:t xml:space="preserve">;  </w:t>
      </w:r>
      <w:r>
        <w:t xml:space="preserve">  </w:t>
      </w:r>
      <w:r w:rsidRPr="00DF30BE">
        <w:t xml:space="preserve">  4) </w:t>
      </w:r>
      <w:r>
        <w:t xml:space="preserve">-2 и  </w:t>
      </w:r>
      <w:r w:rsidRPr="00F3198A">
        <w:rPr>
          <w:position w:val="-24"/>
        </w:rPr>
        <w:object w:dxaOrig="360" w:dyaOrig="620">
          <v:shape id="_x0000_i1054" type="#_x0000_t75" style="width:18.4pt;height:31pt" o:ole="">
            <v:imagedata r:id="rId63" o:title=""/>
          </v:shape>
          <o:OLEObject Type="Embed" ProgID="Equation.DSMT4" ShapeID="_x0000_i1054" DrawAspect="Content" ObjectID="_1576861394" r:id="rId64"/>
        </w:object>
      </w:r>
    </w:p>
    <w:p w:rsidR="008405E8" w:rsidRPr="00DF30BE" w:rsidRDefault="008405E8" w:rsidP="008405E8">
      <w:pPr>
        <w:spacing w:after="120"/>
        <w:ind w:left="360" w:hanging="218"/>
      </w:pPr>
      <w:r>
        <w:t xml:space="preserve"> </w:t>
      </w:r>
      <w:r w:rsidRPr="00DF30BE">
        <w:t xml:space="preserve">4. Разложите квадратный трехчлен </w:t>
      </w:r>
      <w:r w:rsidRPr="00DF30BE">
        <w:rPr>
          <w:position w:val="-6"/>
        </w:rPr>
        <w:object w:dxaOrig="1120" w:dyaOrig="320">
          <v:shape id="_x0000_i1055" type="#_x0000_t75" style="width:56.1pt;height:15.9pt" o:ole="">
            <v:imagedata r:id="rId65" o:title=""/>
          </v:shape>
          <o:OLEObject Type="Embed" ProgID="Equation.DSMT4" ShapeID="_x0000_i1055" DrawAspect="Content" ObjectID="_1576861395" r:id="rId66"/>
        </w:object>
      </w:r>
      <w:r w:rsidRPr="00DF30BE">
        <w:t xml:space="preserve"> на множители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</w:t>
      </w:r>
      <w:r w:rsidRPr="00DF30BE">
        <w:rPr>
          <w:position w:val="-14"/>
        </w:rPr>
        <w:object w:dxaOrig="1420" w:dyaOrig="400">
          <v:shape id="_x0000_i1056" type="#_x0000_t75" style="width:71.15pt;height:20.1pt" o:ole="">
            <v:imagedata r:id="rId67" o:title=""/>
          </v:shape>
          <o:OLEObject Type="Embed" ProgID="Equation.DSMT4" ShapeID="_x0000_i1056" DrawAspect="Content" ObjectID="_1576861396" r:id="rId68"/>
        </w:object>
      </w:r>
      <w:r w:rsidRPr="00DF30BE">
        <w:t xml:space="preserve">;    </w:t>
      </w:r>
      <w:r>
        <w:t xml:space="preserve">     </w:t>
      </w:r>
      <w:r w:rsidRPr="00DF30BE">
        <w:t xml:space="preserve">   2) </w:t>
      </w:r>
      <w:r w:rsidRPr="00DF30BE">
        <w:rPr>
          <w:position w:val="-14"/>
        </w:rPr>
        <w:object w:dxaOrig="1420" w:dyaOrig="400">
          <v:shape id="_x0000_i1057" type="#_x0000_t75" style="width:71.15pt;height:20.1pt" o:ole="">
            <v:imagedata r:id="rId69" o:title=""/>
          </v:shape>
          <o:OLEObject Type="Embed" ProgID="Equation.DSMT4" ShapeID="_x0000_i1057" DrawAspect="Content" ObjectID="_1576861397" r:id="rId70"/>
        </w:objec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3) </w:t>
      </w:r>
      <w:r w:rsidRPr="00DF30BE">
        <w:rPr>
          <w:position w:val="-14"/>
        </w:rPr>
        <w:object w:dxaOrig="1460" w:dyaOrig="400">
          <v:shape id="_x0000_i1058" type="#_x0000_t75" style="width:72.85pt;height:20.1pt" o:ole="">
            <v:imagedata r:id="rId71" o:title=""/>
          </v:shape>
          <o:OLEObject Type="Embed" ProgID="Equation.DSMT4" ShapeID="_x0000_i1058" DrawAspect="Content" ObjectID="_1576861398" r:id="rId72"/>
        </w:object>
      </w:r>
      <w:r w:rsidRPr="00DF30BE">
        <w:t xml:space="preserve">;    </w:t>
      </w:r>
      <w:r>
        <w:t xml:space="preserve">    </w:t>
      </w:r>
      <w:r w:rsidRPr="00DF30BE">
        <w:t xml:space="preserve">   4) </w:t>
      </w:r>
      <w:r w:rsidRPr="00DF30BE">
        <w:rPr>
          <w:position w:val="-14"/>
        </w:rPr>
        <w:object w:dxaOrig="1500" w:dyaOrig="400">
          <v:shape id="_x0000_i1059" type="#_x0000_t75" style="width:75.35pt;height:20.1pt" o:ole="">
            <v:imagedata r:id="rId73" o:title=""/>
          </v:shape>
          <o:OLEObject Type="Embed" ProgID="Equation.DSMT4" ShapeID="_x0000_i1059" DrawAspect="Content" ObjectID="_1576861399" r:id="rId74"/>
        </w:object>
      </w:r>
    </w:p>
    <w:p w:rsidR="008405E8" w:rsidRPr="00DF30BE" w:rsidRDefault="008405E8" w:rsidP="008405E8">
      <w:pPr>
        <w:spacing w:after="120"/>
        <w:ind w:left="360" w:hanging="218"/>
      </w:pPr>
      <w:r>
        <w:t xml:space="preserve"> </w:t>
      </w:r>
      <w:r w:rsidRPr="00DF30BE">
        <w:t xml:space="preserve">5. Сократите дробь </w:t>
      </w:r>
      <w:r w:rsidRPr="00DF30BE">
        <w:rPr>
          <w:position w:val="-24"/>
        </w:rPr>
        <w:object w:dxaOrig="1340" w:dyaOrig="660">
          <v:shape id="_x0000_i1060" type="#_x0000_t75" style="width:67pt;height:32.65pt" o:ole="">
            <v:imagedata r:id="rId75" o:title=""/>
          </v:shape>
          <o:OLEObject Type="Embed" ProgID="Equation.DSMT4" ShapeID="_x0000_i1060" DrawAspect="Content" ObjectID="_1576861400" r:id="rId76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</w:t>
      </w:r>
      <w:r w:rsidRPr="00DF30BE">
        <w:rPr>
          <w:position w:val="-24"/>
        </w:rPr>
        <w:object w:dxaOrig="639" w:dyaOrig="620">
          <v:shape id="_x0000_i1061" type="#_x0000_t75" style="width:31.8pt;height:31pt" o:ole="">
            <v:imagedata r:id="rId77" o:title=""/>
          </v:shape>
          <o:OLEObject Type="Embed" ProgID="Equation.DSMT4" ShapeID="_x0000_i1061" DrawAspect="Content" ObjectID="_1576861401" r:id="rId78"/>
        </w:object>
      </w:r>
      <w:r w:rsidRPr="00DF30BE">
        <w:t xml:space="preserve">;   </w:t>
      </w:r>
      <w:r>
        <w:t xml:space="preserve">  </w:t>
      </w:r>
      <w:r w:rsidRPr="00DF30BE">
        <w:t xml:space="preserve"> 2) </w:t>
      </w:r>
      <w:r w:rsidRPr="00DF30BE">
        <w:rPr>
          <w:position w:val="-24"/>
        </w:rPr>
        <w:object w:dxaOrig="680" w:dyaOrig="620">
          <v:shape id="_x0000_i1062" type="#_x0000_t75" style="width:34.35pt;height:31pt" o:ole="">
            <v:imagedata r:id="rId79" o:title=""/>
          </v:shape>
          <o:OLEObject Type="Embed" ProgID="Equation.DSMT4" ShapeID="_x0000_i1062" DrawAspect="Content" ObjectID="_1576861402" r:id="rId80"/>
        </w:object>
      </w:r>
      <w:r w:rsidRPr="00DF30BE">
        <w:t xml:space="preserve">;    </w:t>
      </w:r>
      <w:r>
        <w:t xml:space="preserve">  </w:t>
      </w:r>
      <w:r w:rsidRPr="00DF30BE">
        <w:t xml:space="preserve"> 3) </w:t>
      </w:r>
      <w:r w:rsidRPr="00DF30BE">
        <w:rPr>
          <w:position w:val="-24"/>
        </w:rPr>
        <w:object w:dxaOrig="680" w:dyaOrig="620">
          <v:shape id="_x0000_i1063" type="#_x0000_t75" style="width:34.35pt;height:31pt" o:ole="">
            <v:imagedata r:id="rId81" o:title=""/>
          </v:shape>
          <o:OLEObject Type="Embed" ProgID="Equation.DSMT4" ShapeID="_x0000_i1063" DrawAspect="Content" ObjectID="_1576861403" r:id="rId82"/>
        </w:object>
      </w:r>
      <w:r w:rsidRPr="00DF30BE">
        <w:t xml:space="preserve">;   </w:t>
      </w:r>
      <w:r>
        <w:t xml:space="preserve">  </w:t>
      </w:r>
      <w:r w:rsidRPr="00DF30BE">
        <w:t xml:space="preserve">  4) </w:t>
      </w:r>
      <w:r w:rsidRPr="00DF30BE">
        <w:rPr>
          <w:position w:val="-24"/>
        </w:rPr>
        <w:object w:dxaOrig="680" w:dyaOrig="620">
          <v:shape id="_x0000_i1064" type="#_x0000_t75" style="width:34.35pt;height:31pt" o:ole="">
            <v:imagedata r:id="rId83" o:title=""/>
          </v:shape>
          <o:OLEObject Type="Embed" ProgID="Equation.DSMT4" ShapeID="_x0000_i1064" DrawAspect="Content" ObjectID="_1576861404" r:id="rId84"/>
        </w:object>
      </w:r>
      <w:r w:rsidRPr="00DF30BE">
        <w:t>.</w:t>
      </w:r>
    </w:p>
    <w:p w:rsidR="008405E8" w:rsidRPr="00DF30BE" w:rsidRDefault="008405E8" w:rsidP="008405E8">
      <w:pPr>
        <w:spacing w:after="120"/>
        <w:ind w:left="360" w:hanging="218"/>
      </w:pPr>
      <w:r>
        <w:t xml:space="preserve"> </w:t>
      </w:r>
      <w:r w:rsidRPr="00DF30BE">
        <w:t xml:space="preserve">6. Выделите квадрат двучлена из квадратного трехчлена </w:t>
      </w:r>
      <w:r w:rsidRPr="00DF30BE">
        <w:rPr>
          <w:position w:val="-6"/>
        </w:rPr>
        <w:object w:dxaOrig="920" w:dyaOrig="320">
          <v:shape id="_x0000_i1065" type="#_x0000_t75" style="width:46.05pt;height:15.9pt" o:ole="">
            <v:imagedata r:id="rId85" o:title=""/>
          </v:shape>
          <o:OLEObject Type="Embed" ProgID="Equation.DSMT4" ShapeID="_x0000_i1065" DrawAspect="Content" ObjectID="_1576861405" r:id="rId86"/>
        </w:object>
      </w:r>
      <w:r w:rsidRPr="00DF30BE">
        <w:t>.</w:t>
      </w:r>
    </w:p>
    <w:p w:rsidR="00C65334" w:rsidRDefault="008405E8" w:rsidP="008405E8">
      <w:pPr>
        <w:spacing w:after="120"/>
        <w:ind w:left="360" w:hanging="218"/>
      </w:pPr>
      <w:r>
        <w:t xml:space="preserve">     </w:t>
      </w:r>
      <w:r w:rsidRPr="00DF30BE">
        <w:t xml:space="preserve">1)  </w:t>
      </w:r>
      <w:r w:rsidRPr="00DF30BE">
        <w:rPr>
          <w:position w:val="-14"/>
        </w:rPr>
        <w:object w:dxaOrig="1240" w:dyaOrig="440">
          <v:shape id="_x0000_i1066" type="#_x0000_t75" style="width:61.95pt;height:21.75pt" o:ole="">
            <v:imagedata r:id="rId87" o:title=""/>
          </v:shape>
          <o:OLEObject Type="Embed" ProgID="Equation.DSMT4" ShapeID="_x0000_i1066" DrawAspect="Content" ObjectID="_1576861406" r:id="rId88"/>
        </w:object>
      </w:r>
      <w:r w:rsidRPr="00DF30BE">
        <w:t xml:space="preserve">;  </w:t>
      </w:r>
      <w:r>
        <w:t xml:space="preserve">  </w:t>
      </w:r>
      <w:r w:rsidRPr="00DF30BE">
        <w:t xml:space="preserve">  2) </w:t>
      </w:r>
      <w:r w:rsidRPr="00DF30BE">
        <w:rPr>
          <w:position w:val="-14"/>
        </w:rPr>
        <w:object w:dxaOrig="1240" w:dyaOrig="440">
          <v:shape id="_x0000_i1067" type="#_x0000_t75" style="width:61.95pt;height:21.75pt" o:ole="">
            <v:imagedata r:id="rId89" o:title=""/>
          </v:shape>
          <o:OLEObject Type="Embed" ProgID="Equation.DSMT4" ShapeID="_x0000_i1067" DrawAspect="Content" ObjectID="_1576861407" r:id="rId90"/>
        </w:object>
      </w:r>
      <w:r w:rsidRPr="00DF30BE">
        <w:t xml:space="preserve">; </w:t>
      </w:r>
      <w:r>
        <w:t xml:space="preserve">  </w:t>
      </w:r>
      <w:r w:rsidRPr="00DF30BE">
        <w:t xml:space="preserve">  3) </w:t>
      </w:r>
      <w:r w:rsidRPr="00DF30BE">
        <w:rPr>
          <w:position w:val="-14"/>
        </w:rPr>
        <w:object w:dxaOrig="1240" w:dyaOrig="440">
          <v:shape id="_x0000_i1068" type="#_x0000_t75" style="width:61.95pt;height:21.75pt" o:ole="">
            <v:imagedata r:id="rId91" o:title=""/>
          </v:shape>
          <o:OLEObject Type="Embed" ProgID="Equation.DSMT4" ShapeID="_x0000_i1068" DrawAspect="Content" ObjectID="_1576861408" r:id="rId92"/>
        </w:object>
      </w:r>
      <w:r w:rsidRPr="00DF30BE">
        <w:t xml:space="preserve">;  </w:t>
      </w:r>
      <w:r>
        <w:t xml:space="preserve">  </w:t>
      </w:r>
      <w:r w:rsidRPr="00DF30BE">
        <w:t xml:space="preserve"> 4) </w:t>
      </w:r>
      <w:r w:rsidRPr="00DF30BE">
        <w:rPr>
          <w:position w:val="-14"/>
        </w:rPr>
        <w:object w:dxaOrig="1219" w:dyaOrig="440">
          <v:shape id="_x0000_i1069" type="#_x0000_t75" style="width:61.1pt;height:21.75pt" o:ole="">
            <v:imagedata r:id="rId93" o:title=""/>
          </v:shape>
          <o:OLEObject Type="Embed" ProgID="Equation.DSMT4" ShapeID="_x0000_i1069" DrawAspect="Content" ObjectID="_1576861409" r:id="rId94"/>
        </w:object>
      </w:r>
      <w:r w:rsidRPr="00DF30BE">
        <w:t>.</w:t>
      </w:r>
      <w:bookmarkStart w:id="0" w:name="_GoBack"/>
      <w:bookmarkEnd w:id="0"/>
    </w:p>
    <w:sectPr w:rsidR="00C65334" w:rsidSect="008405E8">
      <w:pgSz w:w="11906" w:h="16838"/>
      <w:pgMar w:top="454" w:right="567" w:bottom="45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05E8"/>
    <w:rsid w:val="00000360"/>
    <w:rsid w:val="00001E7A"/>
    <w:rsid w:val="000054A4"/>
    <w:rsid w:val="00005F80"/>
    <w:rsid w:val="000063B3"/>
    <w:rsid w:val="00006F3B"/>
    <w:rsid w:val="0001266F"/>
    <w:rsid w:val="000149A7"/>
    <w:rsid w:val="00014E31"/>
    <w:rsid w:val="00016195"/>
    <w:rsid w:val="0001622B"/>
    <w:rsid w:val="0001761F"/>
    <w:rsid w:val="00020DF0"/>
    <w:rsid w:val="000218F9"/>
    <w:rsid w:val="00023DEB"/>
    <w:rsid w:val="00024331"/>
    <w:rsid w:val="00026BEF"/>
    <w:rsid w:val="000332EB"/>
    <w:rsid w:val="000362BE"/>
    <w:rsid w:val="00044302"/>
    <w:rsid w:val="00045CCC"/>
    <w:rsid w:val="000501BA"/>
    <w:rsid w:val="00056AC6"/>
    <w:rsid w:val="0006329C"/>
    <w:rsid w:val="00063399"/>
    <w:rsid w:val="000660EE"/>
    <w:rsid w:val="000671D1"/>
    <w:rsid w:val="000701E2"/>
    <w:rsid w:val="00072084"/>
    <w:rsid w:val="00073722"/>
    <w:rsid w:val="00075346"/>
    <w:rsid w:val="00075442"/>
    <w:rsid w:val="0007617C"/>
    <w:rsid w:val="00086B68"/>
    <w:rsid w:val="00090051"/>
    <w:rsid w:val="0009632B"/>
    <w:rsid w:val="000972B6"/>
    <w:rsid w:val="000A22D3"/>
    <w:rsid w:val="000A50D5"/>
    <w:rsid w:val="000B06D4"/>
    <w:rsid w:val="000B21B3"/>
    <w:rsid w:val="000B39FE"/>
    <w:rsid w:val="000B49BA"/>
    <w:rsid w:val="000B6798"/>
    <w:rsid w:val="000B728B"/>
    <w:rsid w:val="000B771A"/>
    <w:rsid w:val="000C0787"/>
    <w:rsid w:val="000C0FE2"/>
    <w:rsid w:val="000C36FE"/>
    <w:rsid w:val="000C4200"/>
    <w:rsid w:val="000C4AD8"/>
    <w:rsid w:val="000C4CE8"/>
    <w:rsid w:val="000C74C8"/>
    <w:rsid w:val="000D2702"/>
    <w:rsid w:val="000D3E96"/>
    <w:rsid w:val="000D421B"/>
    <w:rsid w:val="000D4EEA"/>
    <w:rsid w:val="000E29FE"/>
    <w:rsid w:val="000E3DEA"/>
    <w:rsid w:val="000E7BEE"/>
    <w:rsid w:val="000F1975"/>
    <w:rsid w:val="000F2554"/>
    <w:rsid w:val="000F37DC"/>
    <w:rsid w:val="000F52F8"/>
    <w:rsid w:val="00100B1B"/>
    <w:rsid w:val="00101C56"/>
    <w:rsid w:val="00101E41"/>
    <w:rsid w:val="00102493"/>
    <w:rsid w:val="001024FA"/>
    <w:rsid w:val="00103207"/>
    <w:rsid w:val="001067B7"/>
    <w:rsid w:val="00107E0D"/>
    <w:rsid w:val="001118BF"/>
    <w:rsid w:val="00113A05"/>
    <w:rsid w:val="00114918"/>
    <w:rsid w:val="00114B2A"/>
    <w:rsid w:val="0011655A"/>
    <w:rsid w:val="0011688D"/>
    <w:rsid w:val="00116D9A"/>
    <w:rsid w:val="0011785C"/>
    <w:rsid w:val="00117982"/>
    <w:rsid w:val="0012046B"/>
    <w:rsid w:val="001231B5"/>
    <w:rsid w:val="001261EE"/>
    <w:rsid w:val="001271A4"/>
    <w:rsid w:val="001308AB"/>
    <w:rsid w:val="00131C08"/>
    <w:rsid w:val="0013331D"/>
    <w:rsid w:val="0013551A"/>
    <w:rsid w:val="0013681E"/>
    <w:rsid w:val="0013770D"/>
    <w:rsid w:val="00144173"/>
    <w:rsid w:val="00145FDF"/>
    <w:rsid w:val="00146B52"/>
    <w:rsid w:val="00147297"/>
    <w:rsid w:val="00147C9C"/>
    <w:rsid w:val="0015148E"/>
    <w:rsid w:val="00151B2C"/>
    <w:rsid w:val="00152125"/>
    <w:rsid w:val="001545B0"/>
    <w:rsid w:val="00160104"/>
    <w:rsid w:val="00160AD7"/>
    <w:rsid w:val="00160D5E"/>
    <w:rsid w:val="001611DF"/>
    <w:rsid w:val="0016292D"/>
    <w:rsid w:val="0016325B"/>
    <w:rsid w:val="00170DFC"/>
    <w:rsid w:val="001735CD"/>
    <w:rsid w:val="00176DEA"/>
    <w:rsid w:val="0018598B"/>
    <w:rsid w:val="0019578D"/>
    <w:rsid w:val="001A1A16"/>
    <w:rsid w:val="001A1E3F"/>
    <w:rsid w:val="001A6252"/>
    <w:rsid w:val="001B036D"/>
    <w:rsid w:val="001B273A"/>
    <w:rsid w:val="001B2C67"/>
    <w:rsid w:val="001B4D8D"/>
    <w:rsid w:val="001B4F7E"/>
    <w:rsid w:val="001B7A87"/>
    <w:rsid w:val="001C6CCD"/>
    <w:rsid w:val="001C74EF"/>
    <w:rsid w:val="001C771A"/>
    <w:rsid w:val="001D0207"/>
    <w:rsid w:val="001D139D"/>
    <w:rsid w:val="001D20E5"/>
    <w:rsid w:val="001D2617"/>
    <w:rsid w:val="001D482A"/>
    <w:rsid w:val="001D5BBC"/>
    <w:rsid w:val="001E0232"/>
    <w:rsid w:val="001E396F"/>
    <w:rsid w:val="001E4A22"/>
    <w:rsid w:val="001E654C"/>
    <w:rsid w:val="001E78A4"/>
    <w:rsid w:val="001F04F3"/>
    <w:rsid w:val="001F2A9C"/>
    <w:rsid w:val="001F44E6"/>
    <w:rsid w:val="001F48F0"/>
    <w:rsid w:val="001F4B4F"/>
    <w:rsid w:val="00200FBB"/>
    <w:rsid w:val="00202113"/>
    <w:rsid w:val="002021C7"/>
    <w:rsid w:val="00202FF8"/>
    <w:rsid w:val="002137D7"/>
    <w:rsid w:val="002204D5"/>
    <w:rsid w:val="002232C6"/>
    <w:rsid w:val="00224582"/>
    <w:rsid w:val="002303E5"/>
    <w:rsid w:val="002308B4"/>
    <w:rsid w:val="00230E11"/>
    <w:rsid w:val="00233970"/>
    <w:rsid w:val="00234392"/>
    <w:rsid w:val="0023481B"/>
    <w:rsid w:val="00235ADD"/>
    <w:rsid w:val="00240C5C"/>
    <w:rsid w:val="00241112"/>
    <w:rsid w:val="0024265F"/>
    <w:rsid w:val="002444C0"/>
    <w:rsid w:val="00245D6E"/>
    <w:rsid w:val="00250D64"/>
    <w:rsid w:val="0025397C"/>
    <w:rsid w:val="00253FBC"/>
    <w:rsid w:val="00256871"/>
    <w:rsid w:val="00256910"/>
    <w:rsid w:val="00262B23"/>
    <w:rsid w:val="00264E7A"/>
    <w:rsid w:val="002666C1"/>
    <w:rsid w:val="00266BA1"/>
    <w:rsid w:val="00266F2C"/>
    <w:rsid w:val="00270747"/>
    <w:rsid w:val="00270CCC"/>
    <w:rsid w:val="00271753"/>
    <w:rsid w:val="00273109"/>
    <w:rsid w:val="002758A4"/>
    <w:rsid w:val="0027664E"/>
    <w:rsid w:val="00280777"/>
    <w:rsid w:val="00281BE9"/>
    <w:rsid w:val="002823EC"/>
    <w:rsid w:val="002839A0"/>
    <w:rsid w:val="00295323"/>
    <w:rsid w:val="00295AE8"/>
    <w:rsid w:val="002A0320"/>
    <w:rsid w:val="002A2039"/>
    <w:rsid w:val="002A4663"/>
    <w:rsid w:val="002A5956"/>
    <w:rsid w:val="002A626E"/>
    <w:rsid w:val="002B134B"/>
    <w:rsid w:val="002B5951"/>
    <w:rsid w:val="002C076F"/>
    <w:rsid w:val="002C332D"/>
    <w:rsid w:val="002C4BB8"/>
    <w:rsid w:val="002C5186"/>
    <w:rsid w:val="002D0D89"/>
    <w:rsid w:val="002D0E95"/>
    <w:rsid w:val="002D1085"/>
    <w:rsid w:val="002D4A67"/>
    <w:rsid w:val="002D4F8D"/>
    <w:rsid w:val="002D5F81"/>
    <w:rsid w:val="002D6CE3"/>
    <w:rsid w:val="002D6FFE"/>
    <w:rsid w:val="002E0497"/>
    <w:rsid w:val="002E0DA1"/>
    <w:rsid w:val="002E38B6"/>
    <w:rsid w:val="002E42C2"/>
    <w:rsid w:val="002E578D"/>
    <w:rsid w:val="002E57B5"/>
    <w:rsid w:val="002E5942"/>
    <w:rsid w:val="002F132A"/>
    <w:rsid w:val="002F2E4F"/>
    <w:rsid w:val="002F3ADB"/>
    <w:rsid w:val="002F4463"/>
    <w:rsid w:val="002F6D94"/>
    <w:rsid w:val="003014BF"/>
    <w:rsid w:val="00307E63"/>
    <w:rsid w:val="00310C55"/>
    <w:rsid w:val="003121F5"/>
    <w:rsid w:val="003130E1"/>
    <w:rsid w:val="0031340C"/>
    <w:rsid w:val="00317A44"/>
    <w:rsid w:val="0032466D"/>
    <w:rsid w:val="00324A81"/>
    <w:rsid w:val="00324D0D"/>
    <w:rsid w:val="00325EF1"/>
    <w:rsid w:val="003308D9"/>
    <w:rsid w:val="0033229C"/>
    <w:rsid w:val="003357ED"/>
    <w:rsid w:val="00344810"/>
    <w:rsid w:val="003448E6"/>
    <w:rsid w:val="003501A8"/>
    <w:rsid w:val="00350EF3"/>
    <w:rsid w:val="0035171F"/>
    <w:rsid w:val="00356002"/>
    <w:rsid w:val="0035756A"/>
    <w:rsid w:val="00360DE8"/>
    <w:rsid w:val="00362BCE"/>
    <w:rsid w:val="00363949"/>
    <w:rsid w:val="00363ED6"/>
    <w:rsid w:val="003700A6"/>
    <w:rsid w:val="003712B2"/>
    <w:rsid w:val="003765AA"/>
    <w:rsid w:val="00377F75"/>
    <w:rsid w:val="0038456E"/>
    <w:rsid w:val="00386230"/>
    <w:rsid w:val="00392DEA"/>
    <w:rsid w:val="00393687"/>
    <w:rsid w:val="003948BF"/>
    <w:rsid w:val="0039594F"/>
    <w:rsid w:val="003A40F2"/>
    <w:rsid w:val="003A4855"/>
    <w:rsid w:val="003A5C92"/>
    <w:rsid w:val="003A6EC9"/>
    <w:rsid w:val="003A78FD"/>
    <w:rsid w:val="003B0BB4"/>
    <w:rsid w:val="003B20EA"/>
    <w:rsid w:val="003B24DB"/>
    <w:rsid w:val="003B2C62"/>
    <w:rsid w:val="003B3F47"/>
    <w:rsid w:val="003B4869"/>
    <w:rsid w:val="003B5507"/>
    <w:rsid w:val="003B763E"/>
    <w:rsid w:val="003C1FE0"/>
    <w:rsid w:val="003C2934"/>
    <w:rsid w:val="003C6943"/>
    <w:rsid w:val="003D0403"/>
    <w:rsid w:val="003D57C8"/>
    <w:rsid w:val="003D6992"/>
    <w:rsid w:val="003D6C31"/>
    <w:rsid w:val="003E0CA2"/>
    <w:rsid w:val="003E0EB8"/>
    <w:rsid w:val="003E48A7"/>
    <w:rsid w:val="003F009A"/>
    <w:rsid w:val="003F08D8"/>
    <w:rsid w:val="003F6723"/>
    <w:rsid w:val="00402E21"/>
    <w:rsid w:val="0040305B"/>
    <w:rsid w:val="004032FB"/>
    <w:rsid w:val="004033D3"/>
    <w:rsid w:val="00403E34"/>
    <w:rsid w:val="00404E9A"/>
    <w:rsid w:val="00410853"/>
    <w:rsid w:val="00414EFF"/>
    <w:rsid w:val="00422877"/>
    <w:rsid w:val="00424CBF"/>
    <w:rsid w:val="00427A47"/>
    <w:rsid w:val="00434EFE"/>
    <w:rsid w:val="004355D0"/>
    <w:rsid w:val="00435DE6"/>
    <w:rsid w:val="00437A71"/>
    <w:rsid w:val="004432FF"/>
    <w:rsid w:val="00445B76"/>
    <w:rsid w:val="00446E4E"/>
    <w:rsid w:val="00451CAC"/>
    <w:rsid w:val="00452FBF"/>
    <w:rsid w:val="00453A16"/>
    <w:rsid w:val="00460009"/>
    <w:rsid w:val="0046592B"/>
    <w:rsid w:val="004703D4"/>
    <w:rsid w:val="004732CC"/>
    <w:rsid w:val="004737DA"/>
    <w:rsid w:val="00475F35"/>
    <w:rsid w:val="00480065"/>
    <w:rsid w:val="00482387"/>
    <w:rsid w:val="00484425"/>
    <w:rsid w:val="00484747"/>
    <w:rsid w:val="00485AFB"/>
    <w:rsid w:val="00490F83"/>
    <w:rsid w:val="00491498"/>
    <w:rsid w:val="00493E06"/>
    <w:rsid w:val="00493E43"/>
    <w:rsid w:val="00493FDC"/>
    <w:rsid w:val="00496C02"/>
    <w:rsid w:val="0049709E"/>
    <w:rsid w:val="0049750E"/>
    <w:rsid w:val="004A51C4"/>
    <w:rsid w:val="004A61C1"/>
    <w:rsid w:val="004A731C"/>
    <w:rsid w:val="004B07CD"/>
    <w:rsid w:val="004B2422"/>
    <w:rsid w:val="004B254F"/>
    <w:rsid w:val="004B596B"/>
    <w:rsid w:val="004C2372"/>
    <w:rsid w:val="004C4664"/>
    <w:rsid w:val="004C52B2"/>
    <w:rsid w:val="004C7829"/>
    <w:rsid w:val="004D31DA"/>
    <w:rsid w:val="004D4928"/>
    <w:rsid w:val="004D4E00"/>
    <w:rsid w:val="004E49ED"/>
    <w:rsid w:val="004E6C6D"/>
    <w:rsid w:val="004F0906"/>
    <w:rsid w:val="004F0B4F"/>
    <w:rsid w:val="004F17C8"/>
    <w:rsid w:val="004F2D20"/>
    <w:rsid w:val="004F6541"/>
    <w:rsid w:val="004F702C"/>
    <w:rsid w:val="004F71F4"/>
    <w:rsid w:val="004F7664"/>
    <w:rsid w:val="00500C6B"/>
    <w:rsid w:val="005031DE"/>
    <w:rsid w:val="00503588"/>
    <w:rsid w:val="005047AE"/>
    <w:rsid w:val="00504B48"/>
    <w:rsid w:val="0050507B"/>
    <w:rsid w:val="0050604D"/>
    <w:rsid w:val="00506CA0"/>
    <w:rsid w:val="00511957"/>
    <w:rsid w:val="005130F3"/>
    <w:rsid w:val="0051444A"/>
    <w:rsid w:val="00514693"/>
    <w:rsid w:val="00514B90"/>
    <w:rsid w:val="00516086"/>
    <w:rsid w:val="00517CE7"/>
    <w:rsid w:val="00520E3A"/>
    <w:rsid w:val="00523DE1"/>
    <w:rsid w:val="00525CEB"/>
    <w:rsid w:val="0053017D"/>
    <w:rsid w:val="00531788"/>
    <w:rsid w:val="00531854"/>
    <w:rsid w:val="005343B3"/>
    <w:rsid w:val="005351E5"/>
    <w:rsid w:val="00536DA4"/>
    <w:rsid w:val="00543BDE"/>
    <w:rsid w:val="00551835"/>
    <w:rsid w:val="00555A27"/>
    <w:rsid w:val="00562146"/>
    <w:rsid w:val="0056235F"/>
    <w:rsid w:val="005624D1"/>
    <w:rsid w:val="00562CD6"/>
    <w:rsid w:val="00564C8A"/>
    <w:rsid w:val="0056686F"/>
    <w:rsid w:val="00567181"/>
    <w:rsid w:val="00570523"/>
    <w:rsid w:val="00570B11"/>
    <w:rsid w:val="00570FEE"/>
    <w:rsid w:val="00571007"/>
    <w:rsid w:val="005718FA"/>
    <w:rsid w:val="00574E5C"/>
    <w:rsid w:val="00575384"/>
    <w:rsid w:val="005779FE"/>
    <w:rsid w:val="00580FA9"/>
    <w:rsid w:val="00583527"/>
    <w:rsid w:val="00585381"/>
    <w:rsid w:val="0058723F"/>
    <w:rsid w:val="00592D41"/>
    <w:rsid w:val="00593559"/>
    <w:rsid w:val="00593ED8"/>
    <w:rsid w:val="00594233"/>
    <w:rsid w:val="005A3767"/>
    <w:rsid w:val="005A37A3"/>
    <w:rsid w:val="005A4291"/>
    <w:rsid w:val="005A5B91"/>
    <w:rsid w:val="005A5C14"/>
    <w:rsid w:val="005A7DA0"/>
    <w:rsid w:val="005B0664"/>
    <w:rsid w:val="005B2C31"/>
    <w:rsid w:val="005B502F"/>
    <w:rsid w:val="005B62C0"/>
    <w:rsid w:val="005B7142"/>
    <w:rsid w:val="005C332E"/>
    <w:rsid w:val="005C3DF6"/>
    <w:rsid w:val="005C5290"/>
    <w:rsid w:val="005C56CC"/>
    <w:rsid w:val="005C5ADD"/>
    <w:rsid w:val="005C7964"/>
    <w:rsid w:val="005D0612"/>
    <w:rsid w:val="005D23F0"/>
    <w:rsid w:val="005D3169"/>
    <w:rsid w:val="005D32D2"/>
    <w:rsid w:val="005E32D1"/>
    <w:rsid w:val="005E36AA"/>
    <w:rsid w:val="005E5459"/>
    <w:rsid w:val="005E5623"/>
    <w:rsid w:val="005E5876"/>
    <w:rsid w:val="005E5CAA"/>
    <w:rsid w:val="005F1F54"/>
    <w:rsid w:val="005F2112"/>
    <w:rsid w:val="005F3F45"/>
    <w:rsid w:val="005F4D1F"/>
    <w:rsid w:val="00603526"/>
    <w:rsid w:val="00604AFC"/>
    <w:rsid w:val="006131D1"/>
    <w:rsid w:val="0061567D"/>
    <w:rsid w:val="00623421"/>
    <w:rsid w:val="00624049"/>
    <w:rsid w:val="0062453C"/>
    <w:rsid w:val="0062661E"/>
    <w:rsid w:val="006271EE"/>
    <w:rsid w:val="00632676"/>
    <w:rsid w:val="0064044D"/>
    <w:rsid w:val="00641790"/>
    <w:rsid w:val="00642A4B"/>
    <w:rsid w:val="00642CA1"/>
    <w:rsid w:val="00642EDC"/>
    <w:rsid w:val="00644145"/>
    <w:rsid w:val="006464C6"/>
    <w:rsid w:val="00646829"/>
    <w:rsid w:val="00651E8E"/>
    <w:rsid w:val="00656C94"/>
    <w:rsid w:val="00661A0E"/>
    <w:rsid w:val="006623E0"/>
    <w:rsid w:val="00663BF4"/>
    <w:rsid w:val="006651F5"/>
    <w:rsid w:val="00666A1F"/>
    <w:rsid w:val="0067013D"/>
    <w:rsid w:val="00670555"/>
    <w:rsid w:val="00671A81"/>
    <w:rsid w:val="00672A24"/>
    <w:rsid w:val="006765CA"/>
    <w:rsid w:val="00681EF5"/>
    <w:rsid w:val="00683585"/>
    <w:rsid w:val="0068368E"/>
    <w:rsid w:val="006906EF"/>
    <w:rsid w:val="00691770"/>
    <w:rsid w:val="006935C0"/>
    <w:rsid w:val="00696B21"/>
    <w:rsid w:val="00696BC7"/>
    <w:rsid w:val="006A2FDE"/>
    <w:rsid w:val="006A675F"/>
    <w:rsid w:val="006B1B1E"/>
    <w:rsid w:val="006B2335"/>
    <w:rsid w:val="006B2979"/>
    <w:rsid w:val="006B2E35"/>
    <w:rsid w:val="006B2FBD"/>
    <w:rsid w:val="006C0DB8"/>
    <w:rsid w:val="006C0EBC"/>
    <w:rsid w:val="006C3DE2"/>
    <w:rsid w:val="006C7643"/>
    <w:rsid w:val="006D0173"/>
    <w:rsid w:val="006D2858"/>
    <w:rsid w:val="006D76BF"/>
    <w:rsid w:val="006E0F38"/>
    <w:rsid w:val="006E179E"/>
    <w:rsid w:val="006E6CC5"/>
    <w:rsid w:val="006F10DD"/>
    <w:rsid w:val="006F22B1"/>
    <w:rsid w:val="006F410C"/>
    <w:rsid w:val="006F6BD1"/>
    <w:rsid w:val="006F7567"/>
    <w:rsid w:val="00701E56"/>
    <w:rsid w:val="00702196"/>
    <w:rsid w:val="00702E1D"/>
    <w:rsid w:val="00702FEE"/>
    <w:rsid w:val="007039AE"/>
    <w:rsid w:val="007044A3"/>
    <w:rsid w:val="0070792B"/>
    <w:rsid w:val="00707C43"/>
    <w:rsid w:val="0071021F"/>
    <w:rsid w:val="00714683"/>
    <w:rsid w:val="00714731"/>
    <w:rsid w:val="00720EF5"/>
    <w:rsid w:val="007220AA"/>
    <w:rsid w:val="00724609"/>
    <w:rsid w:val="00724DA7"/>
    <w:rsid w:val="00725E0F"/>
    <w:rsid w:val="0072631F"/>
    <w:rsid w:val="00727DC1"/>
    <w:rsid w:val="007301E4"/>
    <w:rsid w:val="0073307D"/>
    <w:rsid w:val="007352E8"/>
    <w:rsid w:val="00735843"/>
    <w:rsid w:val="007365BD"/>
    <w:rsid w:val="00737094"/>
    <w:rsid w:val="007415D8"/>
    <w:rsid w:val="007453F4"/>
    <w:rsid w:val="00750B92"/>
    <w:rsid w:val="00752413"/>
    <w:rsid w:val="00754AD2"/>
    <w:rsid w:val="007551DC"/>
    <w:rsid w:val="00756000"/>
    <w:rsid w:val="007634CF"/>
    <w:rsid w:val="00765321"/>
    <w:rsid w:val="007660F6"/>
    <w:rsid w:val="00771255"/>
    <w:rsid w:val="00772D34"/>
    <w:rsid w:val="00774BD9"/>
    <w:rsid w:val="007756C3"/>
    <w:rsid w:val="00776AB4"/>
    <w:rsid w:val="00776F76"/>
    <w:rsid w:val="007773C5"/>
    <w:rsid w:val="007814B7"/>
    <w:rsid w:val="00781ED0"/>
    <w:rsid w:val="00786005"/>
    <w:rsid w:val="007876D4"/>
    <w:rsid w:val="007902C4"/>
    <w:rsid w:val="00791C45"/>
    <w:rsid w:val="0079506F"/>
    <w:rsid w:val="00797456"/>
    <w:rsid w:val="007A29D6"/>
    <w:rsid w:val="007A393C"/>
    <w:rsid w:val="007A6C65"/>
    <w:rsid w:val="007B2250"/>
    <w:rsid w:val="007B323C"/>
    <w:rsid w:val="007B3B42"/>
    <w:rsid w:val="007C0D1E"/>
    <w:rsid w:val="007C136D"/>
    <w:rsid w:val="007C1918"/>
    <w:rsid w:val="007C3FA9"/>
    <w:rsid w:val="007C3FBF"/>
    <w:rsid w:val="007C483B"/>
    <w:rsid w:val="007C6E11"/>
    <w:rsid w:val="007C7EFB"/>
    <w:rsid w:val="007D202D"/>
    <w:rsid w:val="007D2915"/>
    <w:rsid w:val="007D3DC7"/>
    <w:rsid w:val="007D5B4E"/>
    <w:rsid w:val="007D694F"/>
    <w:rsid w:val="007E137C"/>
    <w:rsid w:val="007E304B"/>
    <w:rsid w:val="007E38F2"/>
    <w:rsid w:val="007E47FB"/>
    <w:rsid w:val="007E6589"/>
    <w:rsid w:val="007F0796"/>
    <w:rsid w:val="007F4A77"/>
    <w:rsid w:val="00800657"/>
    <w:rsid w:val="00800C8E"/>
    <w:rsid w:val="00800CE4"/>
    <w:rsid w:val="00802537"/>
    <w:rsid w:val="00802636"/>
    <w:rsid w:val="00807025"/>
    <w:rsid w:val="008122F8"/>
    <w:rsid w:val="0082082F"/>
    <w:rsid w:val="00820F48"/>
    <w:rsid w:val="00821CFE"/>
    <w:rsid w:val="00823513"/>
    <w:rsid w:val="008247B6"/>
    <w:rsid w:val="00826703"/>
    <w:rsid w:val="00831350"/>
    <w:rsid w:val="00834186"/>
    <w:rsid w:val="00834399"/>
    <w:rsid w:val="00834BB4"/>
    <w:rsid w:val="00835962"/>
    <w:rsid w:val="00836683"/>
    <w:rsid w:val="008405E8"/>
    <w:rsid w:val="008429E8"/>
    <w:rsid w:val="00843DBD"/>
    <w:rsid w:val="00847CAD"/>
    <w:rsid w:val="00856207"/>
    <w:rsid w:val="00856279"/>
    <w:rsid w:val="00862B5A"/>
    <w:rsid w:val="00863E36"/>
    <w:rsid w:val="00865BC3"/>
    <w:rsid w:val="00867C38"/>
    <w:rsid w:val="00870341"/>
    <w:rsid w:val="00870763"/>
    <w:rsid w:val="00871A6E"/>
    <w:rsid w:val="00874F0A"/>
    <w:rsid w:val="0087705E"/>
    <w:rsid w:val="00882B32"/>
    <w:rsid w:val="00892CBC"/>
    <w:rsid w:val="00893A46"/>
    <w:rsid w:val="008956FF"/>
    <w:rsid w:val="00896538"/>
    <w:rsid w:val="00896CF5"/>
    <w:rsid w:val="00897E28"/>
    <w:rsid w:val="008A03A6"/>
    <w:rsid w:val="008A051E"/>
    <w:rsid w:val="008A1E32"/>
    <w:rsid w:val="008A6C3A"/>
    <w:rsid w:val="008B14DC"/>
    <w:rsid w:val="008B1822"/>
    <w:rsid w:val="008B1B9D"/>
    <w:rsid w:val="008B1EF3"/>
    <w:rsid w:val="008B3D78"/>
    <w:rsid w:val="008C0799"/>
    <w:rsid w:val="008C322E"/>
    <w:rsid w:val="008C3AC4"/>
    <w:rsid w:val="008D1F06"/>
    <w:rsid w:val="008D2F43"/>
    <w:rsid w:val="008D44FB"/>
    <w:rsid w:val="008D5200"/>
    <w:rsid w:val="008D68D5"/>
    <w:rsid w:val="008E1FED"/>
    <w:rsid w:val="008E233B"/>
    <w:rsid w:val="008E2614"/>
    <w:rsid w:val="008E32AF"/>
    <w:rsid w:val="008E34A6"/>
    <w:rsid w:val="008E66E6"/>
    <w:rsid w:val="008E77E8"/>
    <w:rsid w:val="008F5CBF"/>
    <w:rsid w:val="008F7EAC"/>
    <w:rsid w:val="0090313E"/>
    <w:rsid w:val="009056CB"/>
    <w:rsid w:val="00906822"/>
    <w:rsid w:val="00910F9F"/>
    <w:rsid w:val="00912E16"/>
    <w:rsid w:val="00913A7C"/>
    <w:rsid w:val="00916E7B"/>
    <w:rsid w:val="0092381F"/>
    <w:rsid w:val="009264A3"/>
    <w:rsid w:val="009269A4"/>
    <w:rsid w:val="00930620"/>
    <w:rsid w:val="009330A2"/>
    <w:rsid w:val="009402C4"/>
    <w:rsid w:val="00942547"/>
    <w:rsid w:val="009449B3"/>
    <w:rsid w:val="00944A07"/>
    <w:rsid w:val="009507A3"/>
    <w:rsid w:val="00951152"/>
    <w:rsid w:val="00953E33"/>
    <w:rsid w:val="00954DB9"/>
    <w:rsid w:val="00956B69"/>
    <w:rsid w:val="00960053"/>
    <w:rsid w:val="009606B9"/>
    <w:rsid w:val="009618C1"/>
    <w:rsid w:val="00961BF2"/>
    <w:rsid w:val="00965D2C"/>
    <w:rsid w:val="0096609A"/>
    <w:rsid w:val="00966AB8"/>
    <w:rsid w:val="009700AA"/>
    <w:rsid w:val="009707B5"/>
    <w:rsid w:val="00971D4E"/>
    <w:rsid w:val="009774F5"/>
    <w:rsid w:val="009860B2"/>
    <w:rsid w:val="009919B4"/>
    <w:rsid w:val="00993034"/>
    <w:rsid w:val="009934FE"/>
    <w:rsid w:val="00994042"/>
    <w:rsid w:val="009953A9"/>
    <w:rsid w:val="0099588D"/>
    <w:rsid w:val="009976D6"/>
    <w:rsid w:val="009A000B"/>
    <w:rsid w:val="009A0BD7"/>
    <w:rsid w:val="009A138E"/>
    <w:rsid w:val="009A2AA3"/>
    <w:rsid w:val="009A4C25"/>
    <w:rsid w:val="009A5C14"/>
    <w:rsid w:val="009A5E8E"/>
    <w:rsid w:val="009B47C9"/>
    <w:rsid w:val="009C08D6"/>
    <w:rsid w:val="009C0C04"/>
    <w:rsid w:val="009C1090"/>
    <w:rsid w:val="009C2514"/>
    <w:rsid w:val="009C584B"/>
    <w:rsid w:val="009C7BC3"/>
    <w:rsid w:val="009C7C96"/>
    <w:rsid w:val="009D11B0"/>
    <w:rsid w:val="009E4403"/>
    <w:rsid w:val="009E56F1"/>
    <w:rsid w:val="009E56FA"/>
    <w:rsid w:val="009E5C70"/>
    <w:rsid w:val="009E685C"/>
    <w:rsid w:val="009F4DC1"/>
    <w:rsid w:val="009F56DD"/>
    <w:rsid w:val="009F5DC6"/>
    <w:rsid w:val="009F780C"/>
    <w:rsid w:val="00A0373B"/>
    <w:rsid w:val="00A04290"/>
    <w:rsid w:val="00A062FF"/>
    <w:rsid w:val="00A1378A"/>
    <w:rsid w:val="00A13E35"/>
    <w:rsid w:val="00A146ED"/>
    <w:rsid w:val="00A2463D"/>
    <w:rsid w:val="00A248D1"/>
    <w:rsid w:val="00A24C61"/>
    <w:rsid w:val="00A25D8A"/>
    <w:rsid w:val="00A308C3"/>
    <w:rsid w:val="00A31691"/>
    <w:rsid w:val="00A40986"/>
    <w:rsid w:val="00A461A3"/>
    <w:rsid w:val="00A46D6B"/>
    <w:rsid w:val="00A47313"/>
    <w:rsid w:val="00A475AF"/>
    <w:rsid w:val="00A475D5"/>
    <w:rsid w:val="00A502E4"/>
    <w:rsid w:val="00A562D8"/>
    <w:rsid w:val="00A56952"/>
    <w:rsid w:val="00A608CD"/>
    <w:rsid w:val="00A65ADC"/>
    <w:rsid w:val="00A717AA"/>
    <w:rsid w:val="00A71A77"/>
    <w:rsid w:val="00A728B4"/>
    <w:rsid w:val="00A7364C"/>
    <w:rsid w:val="00A73AB7"/>
    <w:rsid w:val="00A7718F"/>
    <w:rsid w:val="00A77EA3"/>
    <w:rsid w:val="00A80566"/>
    <w:rsid w:val="00A80ED2"/>
    <w:rsid w:val="00A86C3E"/>
    <w:rsid w:val="00A86F74"/>
    <w:rsid w:val="00A9043D"/>
    <w:rsid w:val="00A90826"/>
    <w:rsid w:val="00A91E12"/>
    <w:rsid w:val="00A92151"/>
    <w:rsid w:val="00A95AC3"/>
    <w:rsid w:val="00A9790B"/>
    <w:rsid w:val="00AA17AD"/>
    <w:rsid w:val="00AA27D6"/>
    <w:rsid w:val="00AB00BC"/>
    <w:rsid w:val="00AB09DA"/>
    <w:rsid w:val="00AB1D96"/>
    <w:rsid w:val="00AB1F0F"/>
    <w:rsid w:val="00AB3B61"/>
    <w:rsid w:val="00AB4164"/>
    <w:rsid w:val="00AB483B"/>
    <w:rsid w:val="00AB63ED"/>
    <w:rsid w:val="00AB7DC1"/>
    <w:rsid w:val="00AC352D"/>
    <w:rsid w:val="00AC3C5A"/>
    <w:rsid w:val="00AD4C24"/>
    <w:rsid w:val="00AD5D6B"/>
    <w:rsid w:val="00AD7017"/>
    <w:rsid w:val="00AE05AA"/>
    <w:rsid w:val="00AE066D"/>
    <w:rsid w:val="00AE39D1"/>
    <w:rsid w:val="00AE54DE"/>
    <w:rsid w:val="00AE75CF"/>
    <w:rsid w:val="00AE79D9"/>
    <w:rsid w:val="00AF4393"/>
    <w:rsid w:val="00AF54FB"/>
    <w:rsid w:val="00AF5FC7"/>
    <w:rsid w:val="00AF77F5"/>
    <w:rsid w:val="00B01017"/>
    <w:rsid w:val="00B0139D"/>
    <w:rsid w:val="00B01623"/>
    <w:rsid w:val="00B054BA"/>
    <w:rsid w:val="00B05B1E"/>
    <w:rsid w:val="00B14386"/>
    <w:rsid w:val="00B14BFF"/>
    <w:rsid w:val="00B156C9"/>
    <w:rsid w:val="00B179B4"/>
    <w:rsid w:val="00B209E2"/>
    <w:rsid w:val="00B21155"/>
    <w:rsid w:val="00B25072"/>
    <w:rsid w:val="00B267DF"/>
    <w:rsid w:val="00B306D6"/>
    <w:rsid w:val="00B30894"/>
    <w:rsid w:val="00B30BB6"/>
    <w:rsid w:val="00B34338"/>
    <w:rsid w:val="00B37FC6"/>
    <w:rsid w:val="00B408A2"/>
    <w:rsid w:val="00B46317"/>
    <w:rsid w:val="00B46B9F"/>
    <w:rsid w:val="00B5304C"/>
    <w:rsid w:val="00B53A9E"/>
    <w:rsid w:val="00B54431"/>
    <w:rsid w:val="00B624B8"/>
    <w:rsid w:val="00B628B2"/>
    <w:rsid w:val="00B634DC"/>
    <w:rsid w:val="00B63838"/>
    <w:rsid w:val="00B65F88"/>
    <w:rsid w:val="00B66CFC"/>
    <w:rsid w:val="00B76A6C"/>
    <w:rsid w:val="00B8114B"/>
    <w:rsid w:val="00B815EF"/>
    <w:rsid w:val="00B820AD"/>
    <w:rsid w:val="00B82481"/>
    <w:rsid w:val="00B8335D"/>
    <w:rsid w:val="00B83989"/>
    <w:rsid w:val="00B87154"/>
    <w:rsid w:val="00B9216B"/>
    <w:rsid w:val="00B92B9D"/>
    <w:rsid w:val="00B933CE"/>
    <w:rsid w:val="00B94886"/>
    <w:rsid w:val="00B95D52"/>
    <w:rsid w:val="00BA1EC1"/>
    <w:rsid w:val="00BA59A9"/>
    <w:rsid w:val="00BA62F6"/>
    <w:rsid w:val="00BA7311"/>
    <w:rsid w:val="00BB182F"/>
    <w:rsid w:val="00BB2B2F"/>
    <w:rsid w:val="00BB52C2"/>
    <w:rsid w:val="00BC0876"/>
    <w:rsid w:val="00BC526C"/>
    <w:rsid w:val="00BD2F77"/>
    <w:rsid w:val="00BD38D3"/>
    <w:rsid w:val="00BD4FCD"/>
    <w:rsid w:val="00BD76B3"/>
    <w:rsid w:val="00BD778D"/>
    <w:rsid w:val="00BE19B2"/>
    <w:rsid w:val="00BE3B4A"/>
    <w:rsid w:val="00BE4744"/>
    <w:rsid w:val="00BE7619"/>
    <w:rsid w:val="00BF06EB"/>
    <w:rsid w:val="00BF1523"/>
    <w:rsid w:val="00BF3BCB"/>
    <w:rsid w:val="00BF4659"/>
    <w:rsid w:val="00BF5C25"/>
    <w:rsid w:val="00BF7967"/>
    <w:rsid w:val="00C004D0"/>
    <w:rsid w:val="00C00A36"/>
    <w:rsid w:val="00C01529"/>
    <w:rsid w:val="00C018C1"/>
    <w:rsid w:val="00C0245D"/>
    <w:rsid w:val="00C04A5C"/>
    <w:rsid w:val="00C065A5"/>
    <w:rsid w:val="00C07053"/>
    <w:rsid w:val="00C1172E"/>
    <w:rsid w:val="00C1299B"/>
    <w:rsid w:val="00C14E8E"/>
    <w:rsid w:val="00C17530"/>
    <w:rsid w:val="00C20585"/>
    <w:rsid w:val="00C20BBA"/>
    <w:rsid w:val="00C21268"/>
    <w:rsid w:val="00C21C2E"/>
    <w:rsid w:val="00C22995"/>
    <w:rsid w:val="00C2421B"/>
    <w:rsid w:val="00C24461"/>
    <w:rsid w:val="00C26F40"/>
    <w:rsid w:val="00C322E7"/>
    <w:rsid w:val="00C334E1"/>
    <w:rsid w:val="00C46604"/>
    <w:rsid w:val="00C5163C"/>
    <w:rsid w:val="00C523A2"/>
    <w:rsid w:val="00C527B8"/>
    <w:rsid w:val="00C527C8"/>
    <w:rsid w:val="00C5373F"/>
    <w:rsid w:val="00C54049"/>
    <w:rsid w:val="00C56309"/>
    <w:rsid w:val="00C61259"/>
    <w:rsid w:val="00C617C4"/>
    <w:rsid w:val="00C62555"/>
    <w:rsid w:val="00C63DA7"/>
    <w:rsid w:val="00C65334"/>
    <w:rsid w:val="00C713A8"/>
    <w:rsid w:val="00C77D85"/>
    <w:rsid w:val="00C80DD8"/>
    <w:rsid w:val="00C84A02"/>
    <w:rsid w:val="00C87706"/>
    <w:rsid w:val="00C90F8B"/>
    <w:rsid w:val="00C91769"/>
    <w:rsid w:val="00C91AD9"/>
    <w:rsid w:val="00C957E1"/>
    <w:rsid w:val="00C966AA"/>
    <w:rsid w:val="00CA00D5"/>
    <w:rsid w:val="00CA188A"/>
    <w:rsid w:val="00CA2A36"/>
    <w:rsid w:val="00CA2AF1"/>
    <w:rsid w:val="00CA2AF4"/>
    <w:rsid w:val="00CA3475"/>
    <w:rsid w:val="00CA36C4"/>
    <w:rsid w:val="00CB1D5E"/>
    <w:rsid w:val="00CB3205"/>
    <w:rsid w:val="00CB334A"/>
    <w:rsid w:val="00CB36A3"/>
    <w:rsid w:val="00CB4196"/>
    <w:rsid w:val="00CC23E7"/>
    <w:rsid w:val="00CC71F9"/>
    <w:rsid w:val="00CD15ED"/>
    <w:rsid w:val="00CD19D6"/>
    <w:rsid w:val="00CD31DD"/>
    <w:rsid w:val="00CD5A6B"/>
    <w:rsid w:val="00CD6636"/>
    <w:rsid w:val="00CD7F38"/>
    <w:rsid w:val="00CE7011"/>
    <w:rsid w:val="00CF0EC1"/>
    <w:rsid w:val="00CF1206"/>
    <w:rsid w:val="00CF1630"/>
    <w:rsid w:val="00CF2E8C"/>
    <w:rsid w:val="00CF3431"/>
    <w:rsid w:val="00D03ACC"/>
    <w:rsid w:val="00D04482"/>
    <w:rsid w:val="00D047A1"/>
    <w:rsid w:val="00D04831"/>
    <w:rsid w:val="00D11873"/>
    <w:rsid w:val="00D174DF"/>
    <w:rsid w:val="00D17545"/>
    <w:rsid w:val="00D241AF"/>
    <w:rsid w:val="00D27205"/>
    <w:rsid w:val="00D27456"/>
    <w:rsid w:val="00D27D5E"/>
    <w:rsid w:val="00D30C10"/>
    <w:rsid w:val="00D31318"/>
    <w:rsid w:val="00D319D4"/>
    <w:rsid w:val="00D40304"/>
    <w:rsid w:val="00D42315"/>
    <w:rsid w:val="00D50F2E"/>
    <w:rsid w:val="00D56D1B"/>
    <w:rsid w:val="00D65E2F"/>
    <w:rsid w:val="00D7111B"/>
    <w:rsid w:val="00D7150F"/>
    <w:rsid w:val="00D72F86"/>
    <w:rsid w:val="00D73252"/>
    <w:rsid w:val="00D74E82"/>
    <w:rsid w:val="00D77875"/>
    <w:rsid w:val="00D8082A"/>
    <w:rsid w:val="00D819F5"/>
    <w:rsid w:val="00D83A32"/>
    <w:rsid w:val="00D87697"/>
    <w:rsid w:val="00D9306D"/>
    <w:rsid w:val="00D944D4"/>
    <w:rsid w:val="00D95728"/>
    <w:rsid w:val="00D95E65"/>
    <w:rsid w:val="00DA1CC2"/>
    <w:rsid w:val="00DA328A"/>
    <w:rsid w:val="00DA3722"/>
    <w:rsid w:val="00DA43E2"/>
    <w:rsid w:val="00DB4160"/>
    <w:rsid w:val="00DB5B39"/>
    <w:rsid w:val="00DC2168"/>
    <w:rsid w:val="00DC7F8B"/>
    <w:rsid w:val="00DD073F"/>
    <w:rsid w:val="00DD37E4"/>
    <w:rsid w:val="00DD66C3"/>
    <w:rsid w:val="00DD7334"/>
    <w:rsid w:val="00DF1EB3"/>
    <w:rsid w:val="00DF2712"/>
    <w:rsid w:val="00DF3754"/>
    <w:rsid w:val="00DF3F83"/>
    <w:rsid w:val="00DF4953"/>
    <w:rsid w:val="00DF4CF9"/>
    <w:rsid w:val="00E01622"/>
    <w:rsid w:val="00E02886"/>
    <w:rsid w:val="00E02FAE"/>
    <w:rsid w:val="00E0567E"/>
    <w:rsid w:val="00E068E2"/>
    <w:rsid w:val="00E12E44"/>
    <w:rsid w:val="00E166B6"/>
    <w:rsid w:val="00E16D29"/>
    <w:rsid w:val="00E178E2"/>
    <w:rsid w:val="00E217DF"/>
    <w:rsid w:val="00E220F3"/>
    <w:rsid w:val="00E227B8"/>
    <w:rsid w:val="00E238AA"/>
    <w:rsid w:val="00E30FFF"/>
    <w:rsid w:val="00E311AD"/>
    <w:rsid w:val="00E3454B"/>
    <w:rsid w:val="00E351A0"/>
    <w:rsid w:val="00E44649"/>
    <w:rsid w:val="00E44657"/>
    <w:rsid w:val="00E44CE1"/>
    <w:rsid w:val="00E45231"/>
    <w:rsid w:val="00E45AD0"/>
    <w:rsid w:val="00E464B1"/>
    <w:rsid w:val="00E46640"/>
    <w:rsid w:val="00E52E84"/>
    <w:rsid w:val="00E56568"/>
    <w:rsid w:val="00E56BC5"/>
    <w:rsid w:val="00E60C23"/>
    <w:rsid w:val="00E615B3"/>
    <w:rsid w:val="00E666DD"/>
    <w:rsid w:val="00E66B04"/>
    <w:rsid w:val="00E67150"/>
    <w:rsid w:val="00E67DBB"/>
    <w:rsid w:val="00E71875"/>
    <w:rsid w:val="00E7320A"/>
    <w:rsid w:val="00E74A42"/>
    <w:rsid w:val="00E76C07"/>
    <w:rsid w:val="00E82F8E"/>
    <w:rsid w:val="00E850AC"/>
    <w:rsid w:val="00E8559A"/>
    <w:rsid w:val="00E90870"/>
    <w:rsid w:val="00E90B19"/>
    <w:rsid w:val="00E91EF9"/>
    <w:rsid w:val="00E934DB"/>
    <w:rsid w:val="00E93821"/>
    <w:rsid w:val="00E943B7"/>
    <w:rsid w:val="00E94FA9"/>
    <w:rsid w:val="00E9542A"/>
    <w:rsid w:val="00E977A6"/>
    <w:rsid w:val="00EA77DA"/>
    <w:rsid w:val="00EA7927"/>
    <w:rsid w:val="00EB0A91"/>
    <w:rsid w:val="00EB1E36"/>
    <w:rsid w:val="00EB5314"/>
    <w:rsid w:val="00EB6129"/>
    <w:rsid w:val="00EC4E77"/>
    <w:rsid w:val="00EC603E"/>
    <w:rsid w:val="00EC67A1"/>
    <w:rsid w:val="00EC6B5E"/>
    <w:rsid w:val="00EC6B6F"/>
    <w:rsid w:val="00ED0DDF"/>
    <w:rsid w:val="00ED1898"/>
    <w:rsid w:val="00ED7C84"/>
    <w:rsid w:val="00EE1593"/>
    <w:rsid w:val="00EE1E96"/>
    <w:rsid w:val="00EE2702"/>
    <w:rsid w:val="00EE680A"/>
    <w:rsid w:val="00EF0CA8"/>
    <w:rsid w:val="00EF1F98"/>
    <w:rsid w:val="00EF2095"/>
    <w:rsid w:val="00EF27E2"/>
    <w:rsid w:val="00EF3BFF"/>
    <w:rsid w:val="00EF5138"/>
    <w:rsid w:val="00EF520C"/>
    <w:rsid w:val="00EF7BB5"/>
    <w:rsid w:val="00F000CD"/>
    <w:rsid w:val="00F0070E"/>
    <w:rsid w:val="00F01205"/>
    <w:rsid w:val="00F02E6E"/>
    <w:rsid w:val="00F05C59"/>
    <w:rsid w:val="00F0716B"/>
    <w:rsid w:val="00F0760B"/>
    <w:rsid w:val="00F07822"/>
    <w:rsid w:val="00F10602"/>
    <w:rsid w:val="00F13E0B"/>
    <w:rsid w:val="00F1468F"/>
    <w:rsid w:val="00F14DFB"/>
    <w:rsid w:val="00F15F00"/>
    <w:rsid w:val="00F16DE8"/>
    <w:rsid w:val="00F16F37"/>
    <w:rsid w:val="00F26901"/>
    <w:rsid w:val="00F30FA2"/>
    <w:rsid w:val="00F31DCC"/>
    <w:rsid w:val="00F35680"/>
    <w:rsid w:val="00F359D2"/>
    <w:rsid w:val="00F44A80"/>
    <w:rsid w:val="00F479A2"/>
    <w:rsid w:val="00F51E3C"/>
    <w:rsid w:val="00F53987"/>
    <w:rsid w:val="00F54BF9"/>
    <w:rsid w:val="00F56789"/>
    <w:rsid w:val="00F56E3B"/>
    <w:rsid w:val="00F57E75"/>
    <w:rsid w:val="00F60A00"/>
    <w:rsid w:val="00F60E7F"/>
    <w:rsid w:val="00F61552"/>
    <w:rsid w:val="00F62712"/>
    <w:rsid w:val="00F64EEE"/>
    <w:rsid w:val="00F65BA1"/>
    <w:rsid w:val="00F67727"/>
    <w:rsid w:val="00F70F81"/>
    <w:rsid w:val="00F71273"/>
    <w:rsid w:val="00F71752"/>
    <w:rsid w:val="00F76742"/>
    <w:rsid w:val="00F77154"/>
    <w:rsid w:val="00F801C3"/>
    <w:rsid w:val="00F80EBB"/>
    <w:rsid w:val="00F813B3"/>
    <w:rsid w:val="00F85A72"/>
    <w:rsid w:val="00F87CE6"/>
    <w:rsid w:val="00F91308"/>
    <w:rsid w:val="00FA04D6"/>
    <w:rsid w:val="00FA17FE"/>
    <w:rsid w:val="00FA1C55"/>
    <w:rsid w:val="00FA23C1"/>
    <w:rsid w:val="00FA2FA5"/>
    <w:rsid w:val="00FA334E"/>
    <w:rsid w:val="00FA41D8"/>
    <w:rsid w:val="00FA49F7"/>
    <w:rsid w:val="00FA7009"/>
    <w:rsid w:val="00FB13F8"/>
    <w:rsid w:val="00FB215E"/>
    <w:rsid w:val="00FB353C"/>
    <w:rsid w:val="00FB5A4F"/>
    <w:rsid w:val="00FB5D12"/>
    <w:rsid w:val="00FB5D24"/>
    <w:rsid w:val="00FB653E"/>
    <w:rsid w:val="00FB7CF0"/>
    <w:rsid w:val="00FC0777"/>
    <w:rsid w:val="00FC11D8"/>
    <w:rsid w:val="00FC3267"/>
    <w:rsid w:val="00FD08C9"/>
    <w:rsid w:val="00FD0FCC"/>
    <w:rsid w:val="00FD1281"/>
    <w:rsid w:val="00FD2C90"/>
    <w:rsid w:val="00FD3EB7"/>
    <w:rsid w:val="00FD40E7"/>
    <w:rsid w:val="00FD59A5"/>
    <w:rsid w:val="00FE02BD"/>
    <w:rsid w:val="00FE78E8"/>
    <w:rsid w:val="00FF10D2"/>
    <w:rsid w:val="00FF15AF"/>
    <w:rsid w:val="00FF7508"/>
    <w:rsid w:val="00FF7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05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40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05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40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5</Words>
  <Characters>197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Администратор</cp:lastModifiedBy>
  <cp:revision>1</cp:revision>
  <dcterms:created xsi:type="dcterms:W3CDTF">2018-01-07T16:09:00Z</dcterms:created>
  <dcterms:modified xsi:type="dcterms:W3CDTF">2018-01-07T16:12:00Z</dcterms:modified>
</cp:coreProperties>
</file>